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3EF15A" w14:textId="1ACA2EC1" w:rsidR="005C607C" w:rsidRDefault="005D090D" w:rsidP="005D090D">
      <w:pPr>
        <w:jc w:val="center"/>
        <w:rPr>
          <w:u w:val="single"/>
        </w:rPr>
      </w:pPr>
      <w:r>
        <w:rPr>
          <w:u w:val="single"/>
        </w:rPr>
        <w:t>AB</w:t>
      </w:r>
      <w:r w:rsidR="0020001F">
        <w:rPr>
          <w:u w:val="single"/>
        </w:rPr>
        <w:t>HD2</w:t>
      </w:r>
      <w:r>
        <w:rPr>
          <w:u w:val="single"/>
        </w:rPr>
        <w:t xml:space="preserve"> potential inhibitors</w:t>
      </w:r>
    </w:p>
    <w:p w14:paraId="7F597F63" w14:textId="77777777" w:rsidR="00B46755" w:rsidRPr="005D090D" w:rsidRDefault="00B46755" w:rsidP="008A07D0">
      <w:pPr>
        <w:rPr>
          <w:u w:val="single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39"/>
        <w:gridCol w:w="2410"/>
        <w:gridCol w:w="61"/>
        <w:gridCol w:w="3006"/>
      </w:tblGrid>
      <w:tr w:rsidR="00B46755" w14:paraId="565B876E" w14:textId="77777777" w:rsidTr="00C04E94">
        <w:tc>
          <w:tcPr>
            <w:tcW w:w="3539" w:type="dxa"/>
          </w:tcPr>
          <w:p w14:paraId="0396E979" w14:textId="18B96DC0" w:rsidR="00B46755" w:rsidRDefault="00B2019F">
            <w:r>
              <w:t>Structure</w:t>
            </w:r>
          </w:p>
        </w:tc>
        <w:tc>
          <w:tcPr>
            <w:tcW w:w="2410" w:type="dxa"/>
          </w:tcPr>
          <w:p w14:paraId="4F8778C9" w14:textId="3332A2C3" w:rsidR="00B46755" w:rsidRDefault="00B2019F">
            <w:r>
              <w:t>CAS</w:t>
            </w:r>
          </w:p>
        </w:tc>
        <w:tc>
          <w:tcPr>
            <w:tcW w:w="3067" w:type="dxa"/>
            <w:gridSpan w:val="2"/>
          </w:tcPr>
          <w:p w14:paraId="1B3188D8" w14:textId="1046290F" w:rsidR="00B46755" w:rsidRDefault="00B2019F">
            <w:r>
              <w:t>Supplier</w:t>
            </w:r>
          </w:p>
        </w:tc>
      </w:tr>
      <w:tr w:rsidR="001B7E28" w14:paraId="7F6AA9AF" w14:textId="77777777" w:rsidTr="00C04E94">
        <w:tc>
          <w:tcPr>
            <w:tcW w:w="3539" w:type="dxa"/>
          </w:tcPr>
          <w:p w14:paraId="1067734F" w14:textId="197BAB1A" w:rsidR="001B7E28" w:rsidRDefault="001B7E28">
            <w:r>
              <w:object w:dxaOrig="2581" w:dyaOrig="1527" w14:anchorId="570297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99" type="#_x0000_t75" style="width:129.05pt;height:76.7pt" o:ole="">
                  <v:imagedata r:id="rId4" o:title=""/>
                </v:shape>
                <o:OLEObject Type="Embed" ProgID="ChemDraw.Document.6.0" ShapeID="_x0000_i2399" DrawAspect="Content" ObjectID="_1725709452" r:id="rId5"/>
              </w:object>
            </w:r>
          </w:p>
        </w:tc>
        <w:tc>
          <w:tcPr>
            <w:tcW w:w="2410" w:type="dxa"/>
          </w:tcPr>
          <w:p w14:paraId="6BBF6A33" w14:textId="4B5C07B1" w:rsidR="001B7E28" w:rsidRDefault="001B7E28">
            <w:r w:rsidRPr="005D2979">
              <w:t>632293-62-0</w:t>
            </w:r>
          </w:p>
        </w:tc>
        <w:tc>
          <w:tcPr>
            <w:tcW w:w="3067" w:type="dxa"/>
            <w:gridSpan w:val="2"/>
          </w:tcPr>
          <w:p w14:paraId="295A11D4" w14:textId="40855FEE" w:rsidR="001B7E28" w:rsidRDefault="001B7E28">
            <w:r>
              <w:t>Enamine $91 for 5 mg</w:t>
            </w:r>
          </w:p>
        </w:tc>
      </w:tr>
      <w:tr w:rsidR="001B7E28" w14:paraId="1D770D03" w14:textId="77777777" w:rsidTr="00C04E94">
        <w:tc>
          <w:tcPr>
            <w:tcW w:w="3539" w:type="dxa"/>
          </w:tcPr>
          <w:p w14:paraId="39FC9D34" w14:textId="6DD54726" w:rsidR="001B7E28" w:rsidRDefault="001B7E28">
            <w:r>
              <w:object w:dxaOrig="2326" w:dyaOrig="1527" w14:anchorId="28EB818A">
                <v:shape id="_x0000_i2400" type="#_x0000_t75" style="width:116.9pt;height:76.7pt" o:ole="">
                  <v:imagedata r:id="rId6" o:title=""/>
                </v:shape>
                <o:OLEObject Type="Embed" ProgID="ChemDraw.Document.6.0" ShapeID="_x0000_i2400" DrawAspect="Content" ObjectID="_1725709453" r:id="rId7"/>
              </w:object>
            </w:r>
          </w:p>
        </w:tc>
        <w:tc>
          <w:tcPr>
            <w:tcW w:w="2410" w:type="dxa"/>
          </w:tcPr>
          <w:p w14:paraId="2B27ACD5" w14:textId="5F3B08E4" w:rsidR="001B7E28" w:rsidRDefault="001B7E28">
            <w:r>
              <w:t>1090379-13-7</w:t>
            </w:r>
          </w:p>
        </w:tc>
        <w:tc>
          <w:tcPr>
            <w:tcW w:w="3067" w:type="dxa"/>
            <w:gridSpan w:val="2"/>
          </w:tcPr>
          <w:p w14:paraId="2C1E3229" w14:textId="61ED40FA" w:rsidR="001B7E28" w:rsidRDefault="001B7E28">
            <w:r>
              <w:t>Enamine $91 for 5 mg</w:t>
            </w:r>
          </w:p>
        </w:tc>
      </w:tr>
      <w:tr w:rsidR="001B7E28" w14:paraId="210BCD87" w14:textId="77777777" w:rsidTr="00C04E94">
        <w:tc>
          <w:tcPr>
            <w:tcW w:w="3539" w:type="dxa"/>
          </w:tcPr>
          <w:p w14:paraId="7B3AF5D1" w14:textId="72E169B0" w:rsidR="001B7E28" w:rsidRDefault="001B7E28">
            <w:r>
              <w:object w:dxaOrig="2326" w:dyaOrig="1527" w14:anchorId="5001DF54">
                <v:shape id="_x0000_i2401" type="#_x0000_t75" style="width:116.9pt;height:76.7pt" o:ole="">
                  <v:imagedata r:id="rId8" o:title=""/>
                </v:shape>
                <o:OLEObject Type="Embed" ProgID="ChemDraw.Document.6.0" ShapeID="_x0000_i2401" DrawAspect="Content" ObjectID="_1725709454" r:id="rId9"/>
              </w:object>
            </w:r>
          </w:p>
        </w:tc>
        <w:tc>
          <w:tcPr>
            <w:tcW w:w="2410" w:type="dxa"/>
          </w:tcPr>
          <w:p w14:paraId="1FF548F1" w14:textId="416BF281" w:rsidR="001B7E28" w:rsidRDefault="001B7E28">
            <w:r w:rsidRPr="00C63A67">
              <w:t>949376-62-9</w:t>
            </w:r>
          </w:p>
        </w:tc>
        <w:tc>
          <w:tcPr>
            <w:tcW w:w="3067" w:type="dxa"/>
            <w:gridSpan w:val="2"/>
          </w:tcPr>
          <w:p w14:paraId="1FFBFC53" w14:textId="2A2D64D4" w:rsidR="001B7E28" w:rsidRDefault="001B7E28">
            <w:r>
              <w:t>Enamine $91 for 5 mg</w:t>
            </w:r>
          </w:p>
        </w:tc>
      </w:tr>
      <w:tr w:rsidR="001B7E28" w14:paraId="066CBC7A" w14:textId="77777777" w:rsidTr="00C04E94">
        <w:tc>
          <w:tcPr>
            <w:tcW w:w="3539" w:type="dxa"/>
          </w:tcPr>
          <w:p w14:paraId="518EAF4B" w14:textId="3B110CE4" w:rsidR="001B7E28" w:rsidRDefault="001B7E28">
            <w:r>
              <w:object w:dxaOrig="2328" w:dyaOrig="1527" w14:anchorId="0F07D8B3">
                <v:shape id="_x0000_i2402" type="#_x0000_t75" style="width:116.9pt;height:76.7pt" o:ole="">
                  <v:imagedata r:id="rId10" o:title=""/>
                </v:shape>
                <o:OLEObject Type="Embed" ProgID="ChemDraw.Document.6.0" ShapeID="_x0000_i2402" DrawAspect="Content" ObjectID="_1725709455" r:id="rId11"/>
              </w:object>
            </w:r>
          </w:p>
        </w:tc>
        <w:tc>
          <w:tcPr>
            <w:tcW w:w="2410" w:type="dxa"/>
          </w:tcPr>
          <w:p w14:paraId="69E7C129" w14:textId="5E20082A" w:rsidR="001B7E28" w:rsidRDefault="001B7E28">
            <w:r w:rsidRPr="00E57445">
              <w:t>1030226-47-1</w:t>
            </w:r>
          </w:p>
        </w:tc>
        <w:tc>
          <w:tcPr>
            <w:tcW w:w="3067" w:type="dxa"/>
            <w:gridSpan w:val="2"/>
          </w:tcPr>
          <w:p w14:paraId="7AEA37D4" w14:textId="098DCBE8" w:rsidR="001B7E28" w:rsidRDefault="001B7E28">
            <w:r>
              <w:t>Enamine $91 for 5 mg</w:t>
            </w:r>
          </w:p>
        </w:tc>
      </w:tr>
      <w:tr w:rsidR="001B7E28" w14:paraId="563233FF" w14:textId="77777777" w:rsidTr="00C04E94">
        <w:tc>
          <w:tcPr>
            <w:tcW w:w="3539" w:type="dxa"/>
          </w:tcPr>
          <w:p w14:paraId="3B56042C" w14:textId="49FD04BC" w:rsidR="001B7E28" w:rsidRDefault="001B7E28">
            <w:r>
              <w:object w:dxaOrig="2546" w:dyaOrig="1527" w14:anchorId="26208E3A">
                <v:shape id="_x0000_i2403" type="#_x0000_t75" style="width:127.15pt;height:76.7pt" o:ole="">
                  <v:imagedata r:id="rId12" o:title=""/>
                </v:shape>
                <o:OLEObject Type="Embed" ProgID="ChemDraw.Document.6.0" ShapeID="_x0000_i2403" DrawAspect="Content" ObjectID="_1725709456" r:id="rId13"/>
              </w:object>
            </w:r>
          </w:p>
        </w:tc>
        <w:tc>
          <w:tcPr>
            <w:tcW w:w="2410" w:type="dxa"/>
          </w:tcPr>
          <w:p w14:paraId="6DEACEE5" w14:textId="724AE1EC" w:rsidR="001B7E28" w:rsidRDefault="001B7E28">
            <w:r w:rsidRPr="00A25BA3">
              <w:t>1119237-71-6</w:t>
            </w:r>
          </w:p>
        </w:tc>
        <w:tc>
          <w:tcPr>
            <w:tcW w:w="3067" w:type="dxa"/>
            <w:gridSpan w:val="2"/>
          </w:tcPr>
          <w:p w14:paraId="641008E5" w14:textId="73467C2D" w:rsidR="001B7E28" w:rsidRDefault="001B7E28" w:rsidP="00E57445">
            <w:r>
              <w:t>Enamine $91 for 5 mg</w:t>
            </w:r>
          </w:p>
        </w:tc>
      </w:tr>
      <w:tr w:rsidR="001B7E28" w14:paraId="2EDC6B3B" w14:textId="77777777" w:rsidTr="00C04E94">
        <w:tc>
          <w:tcPr>
            <w:tcW w:w="3539" w:type="dxa"/>
          </w:tcPr>
          <w:p w14:paraId="2E503A97" w14:textId="1580DC7C" w:rsidR="001B7E28" w:rsidRDefault="00CE2CE6" w:rsidP="00A25BA3">
            <w:r>
              <w:object w:dxaOrig="2681" w:dyaOrig="1598" w14:anchorId="1F90EA7F">
                <v:shape id="_x0000_i2404" type="#_x0000_t75" style="width:133.7pt;height:80.4pt" o:ole="">
                  <v:imagedata r:id="rId14" o:title=""/>
                </v:shape>
                <o:OLEObject Type="Embed" ProgID="ChemDraw.Document.6.0" ShapeID="_x0000_i2404" DrawAspect="Content" ObjectID="_1725709457" r:id="rId15"/>
              </w:object>
            </w:r>
          </w:p>
        </w:tc>
        <w:tc>
          <w:tcPr>
            <w:tcW w:w="2410" w:type="dxa"/>
          </w:tcPr>
          <w:p w14:paraId="56E4723E" w14:textId="133710EE" w:rsidR="001B7E28" w:rsidRDefault="000B5FB3" w:rsidP="00A25BA3">
            <w:r w:rsidRPr="000B5FB3">
              <w:t>1197554-67-8</w:t>
            </w:r>
          </w:p>
        </w:tc>
        <w:tc>
          <w:tcPr>
            <w:tcW w:w="3067" w:type="dxa"/>
            <w:gridSpan w:val="2"/>
          </w:tcPr>
          <w:p w14:paraId="14FFA7FE" w14:textId="49347DF4" w:rsidR="001B7E28" w:rsidRDefault="000B5FB3" w:rsidP="000B5FB3">
            <w:r>
              <w:t>Enamine $91 for 5 mg</w:t>
            </w:r>
          </w:p>
        </w:tc>
      </w:tr>
      <w:tr w:rsidR="008E482E" w14:paraId="4E2BD573" w14:textId="77777777" w:rsidTr="00C04E94">
        <w:tc>
          <w:tcPr>
            <w:tcW w:w="3539" w:type="dxa"/>
          </w:tcPr>
          <w:p w14:paraId="3FD0F832" w14:textId="3CE708DB" w:rsidR="008E482E" w:rsidRDefault="008E482E" w:rsidP="00A25BA3">
            <w:r>
              <w:object w:dxaOrig="2441" w:dyaOrig="1613" w14:anchorId="1FD15643">
                <v:shape id="_x0000_i2405" type="#_x0000_t75" style="width:122.5pt;height:80.4pt" o:ole="">
                  <v:imagedata r:id="rId16" o:title=""/>
                </v:shape>
                <o:OLEObject Type="Embed" ProgID="ChemDraw.Document.6.0" ShapeID="_x0000_i2405" DrawAspect="Content" ObjectID="_1725709458" r:id="rId17"/>
              </w:object>
            </w:r>
          </w:p>
        </w:tc>
        <w:tc>
          <w:tcPr>
            <w:tcW w:w="2410" w:type="dxa"/>
          </w:tcPr>
          <w:p w14:paraId="4ECE673C" w14:textId="1AE1C96D" w:rsidR="008E482E" w:rsidRPr="000B5FB3" w:rsidRDefault="008C442A" w:rsidP="00A25BA3">
            <w:r w:rsidRPr="008C442A">
              <w:t>333765-99-4</w:t>
            </w:r>
          </w:p>
        </w:tc>
        <w:tc>
          <w:tcPr>
            <w:tcW w:w="3067" w:type="dxa"/>
            <w:gridSpan w:val="2"/>
          </w:tcPr>
          <w:p w14:paraId="5F5B572A" w14:textId="77F197F8" w:rsidR="008E482E" w:rsidRDefault="008C442A" w:rsidP="008C442A">
            <w:r>
              <w:t>Enamine $91 for 5 mg</w:t>
            </w:r>
          </w:p>
        </w:tc>
      </w:tr>
      <w:tr w:rsidR="00A37CD4" w14:paraId="3002E47A" w14:textId="77777777" w:rsidTr="00C04E94">
        <w:tc>
          <w:tcPr>
            <w:tcW w:w="3539" w:type="dxa"/>
          </w:tcPr>
          <w:p w14:paraId="47BB96F8" w14:textId="374D33ED" w:rsidR="00A37CD4" w:rsidRDefault="00B7632D" w:rsidP="00077B46">
            <w:r>
              <w:object w:dxaOrig="2581" w:dyaOrig="1037" w14:anchorId="0457CC81">
                <v:shape id="_x0000_i2406" type="#_x0000_t75" style="width:129.05pt;height:52.35pt" o:ole="">
                  <v:imagedata r:id="rId18" o:title=""/>
                </v:shape>
                <o:OLEObject Type="Embed" ProgID="ChemDraw.Document.6.0" ShapeID="_x0000_i2406" DrawAspect="Content" ObjectID="_1725709459" r:id="rId19"/>
              </w:object>
            </w:r>
          </w:p>
        </w:tc>
        <w:tc>
          <w:tcPr>
            <w:tcW w:w="2410" w:type="dxa"/>
          </w:tcPr>
          <w:p w14:paraId="029B8203" w14:textId="4D8546EC" w:rsidR="00A37CD4" w:rsidRDefault="00C810FC" w:rsidP="00077B46">
            <w:r w:rsidRPr="00C810FC">
              <w:t>77603-66-8</w:t>
            </w:r>
          </w:p>
        </w:tc>
        <w:tc>
          <w:tcPr>
            <w:tcW w:w="3067" w:type="dxa"/>
            <w:gridSpan w:val="2"/>
          </w:tcPr>
          <w:p w14:paraId="3B726E6B" w14:textId="6D49FB21" w:rsidR="00A37CD4" w:rsidRDefault="0068615D" w:rsidP="0068615D">
            <w:r>
              <w:t>Enamine $91 for 5 mg</w:t>
            </w:r>
          </w:p>
        </w:tc>
      </w:tr>
      <w:tr w:rsidR="00A205C6" w14:paraId="2CFE3BD3" w14:textId="77777777" w:rsidTr="00C04E94">
        <w:tc>
          <w:tcPr>
            <w:tcW w:w="3539" w:type="dxa"/>
          </w:tcPr>
          <w:p w14:paraId="574C9041" w14:textId="621642A5" w:rsidR="00A205C6" w:rsidRDefault="00A205C6" w:rsidP="00A205C6">
            <w:pPr>
              <w:jc w:val="center"/>
            </w:pPr>
            <w:r>
              <w:object w:dxaOrig="2976" w:dyaOrig="1577" w14:anchorId="0C1D7B77">
                <v:shape id="_x0000_i2407" type="#_x0000_t75" style="width:148.7pt;height:78.55pt" o:ole="">
                  <v:imagedata r:id="rId20" o:title=""/>
                </v:shape>
                <o:OLEObject Type="Embed" ProgID="ChemDraw.Document.6.0" ShapeID="_x0000_i2407" DrawAspect="Content" ObjectID="_1725709460" r:id="rId21"/>
              </w:object>
            </w:r>
          </w:p>
        </w:tc>
        <w:tc>
          <w:tcPr>
            <w:tcW w:w="2410" w:type="dxa"/>
          </w:tcPr>
          <w:p w14:paraId="2F46E701" w14:textId="022A3507" w:rsidR="00A205C6" w:rsidRDefault="00A205C6" w:rsidP="00A205C6">
            <w:r w:rsidRPr="007942CF">
              <w:t>1798660-77-1</w:t>
            </w:r>
          </w:p>
        </w:tc>
        <w:tc>
          <w:tcPr>
            <w:tcW w:w="3067" w:type="dxa"/>
            <w:gridSpan w:val="2"/>
          </w:tcPr>
          <w:p w14:paraId="4E18EB0D" w14:textId="5DB8F84F" w:rsidR="00A205C6" w:rsidRDefault="00A205C6" w:rsidP="00A205C6">
            <w:r w:rsidRPr="00D535BC">
              <w:t>Life Chemicals HTS Compounds</w:t>
            </w:r>
            <w:r>
              <w:t>, Canada, $69 for 5 mg</w:t>
            </w:r>
          </w:p>
        </w:tc>
      </w:tr>
      <w:tr w:rsidR="00212509" w14:paraId="77B35E54" w14:textId="77777777" w:rsidTr="00C04E94">
        <w:tc>
          <w:tcPr>
            <w:tcW w:w="3539" w:type="dxa"/>
          </w:tcPr>
          <w:p w14:paraId="3049C8EC" w14:textId="06634AA4" w:rsidR="00212509" w:rsidRDefault="005046D0" w:rsidP="00077B46">
            <w:r>
              <w:object w:dxaOrig="2801" w:dyaOrig="1577" w14:anchorId="731BA3AE">
                <v:shape id="_x0000_i2408" type="#_x0000_t75" style="width:140.25pt;height:78.55pt" o:ole="">
                  <v:imagedata r:id="rId22" o:title=""/>
                </v:shape>
                <o:OLEObject Type="Embed" ProgID="ChemDraw.Document.6.0" ShapeID="_x0000_i2408" DrawAspect="Content" ObjectID="_1725709461" r:id="rId23"/>
              </w:object>
            </w:r>
          </w:p>
        </w:tc>
        <w:tc>
          <w:tcPr>
            <w:tcW w:w="2410" w:type="dxa"/>
          </w:tcPr>
          <w:p w14:paraId="19ADD337" w14:textId="36FA4EC3" w:rsidR="00212509" w:rsidRDefault="000F570F" w:rsidP="00077B46">
            <w:r w:rsidRPr="000F570F">
              <w:t>1795303-12-6</w:t>
            </w:r>
          </w:p>
        </w:tc>
        <w:tc>
          <w:tcPr>
            <w:tcW w:w="3067" w:type="dxa"/>
            <w:gridSpan w:val="2"/>
          </w:tcPr>
          <w:p w14:paraId="3C8C916A" w14:textId="7F7E541B" w:rsidR="00212509" w:rsidRDefault="000F570F" w:rsidP="00077B46">
            <w:r w:rsidRPr="00D535BC">
              <w:t>Life Chemicals HTS Compounds</w:t>
            </w:r>
            <w:r>
              <w:t>, Canada, $69 for 5 mg</w:t>
            </w:r>
          </w:p>
        </w:tc>
      </w:tr>
      <w:tr w:rsidR="0022731C" w14:paraId="1BF56368" w14:textId="77777777" w:rsidTr="00C04E94">
        <w:tc>
          <w:tcPr>
            <w:tcW w:w="3539" w:type="dxa"/>
          </w:tcPr>
          <w:p w14:paraId="62020297" w14:textId="3B0B4EDE" w:rsidR="0022731C" w:rsidRDefault="004B4BA0" w:rsidP="00077B46">
            <w:r>
              <w:object w:dxaOrig="2537" w:dyaOrig="1397" w14:anchorId="70EFCFFF">
                <v:shape id="_x0000_i2409" type="#_x0000_t75" style="width:127.15pt;height:70.15pt" o:ole="">
                  <v:imagedata r:id="rId24" o:title=""/>
                </v:shape>
                <o:OLEObject Type="Embed" ProgID="ChemDraw.Document.6.0" ShapeID="_x0000_i2409" DrawAspect="Content" ObjectID="_1725709462" r:id="rId25"/>
              </w:object>
            </w:r>
          </w:p>
        </w:tc>
        <w:tc>
          <w:tcPr>
            <w:tcW w:w="2410" w:type="dxa"/>
          </w:tcPr>
          <w:p w14:paraId="022A3DC4" w14:textId="2984B68D" w:rsidR="0022731C" w:rsidRPr="000F570F" w:rsidRDefault="00406BB7" w:rsidP="00077B46">
            <w:r w:rsidRPr="00406BB7">
              <w:t>2224552-01-4</w:t>
            </w:r>
          </w:p>
        </w:tc>
        <w:tc>
          <w:tcPr>
            <w:tcW w:w="3067" w:type="dxa"/>
            <w:gridSpan w:val="2"/>
          </w:tcPr>
          <w:p w14:paraId="299032B0" w14:textId="1E006024" w:rsidR="0022731C" w:rsidRPr="00D535BC" w:rsidRDefault="00406BB7" w:rsidP="00077B46">
            <w:r>
              <w:t>Enamine $</w:t>
            </w:r>
            <w:r w:rsidR="00744887">
              <w:t>118</w:t>
            </w:r>
            <w:r>
              <w:t xml:space="preserve"> for 5 mg</w:t>
            </w:r>
          </w:p>
        </w:tc>
      </w:tr>
      <w:tr w:rsidR="00212509" w14:paraId="5F7F143B" w14:textId="77777777" w:rsidTr="00C04E94">
        <w:tc>
          <w:tcPr>
            <w:tcW w:w="3539" w:type="dxa"/>
          </w:tcPr>
          <w:p w14:paraId="029F8C3A" w14:textId="7C4FC8F9" w:rsidR="00212509" w:rsidRDefault="009F7728" w:rsidP="00077B46">
            <w:r>
              <w:object w:dxaOrig="2681" w:dyaOrig="2261" w14:anchorId="2A683F43">
                <v:shape id="_x0000_i2410" type="#_x0000_t75" style="width:133.7pt;height:113.15pt" o:ole="">
                  <v:imagedata r:id="rId26" o:title=""/>
                </v:shape>
                <o:OLEObject Type="Embed" ProgID="ChemDraw.Document.6.0" ShapeID="_x0000_i2410" DrawAspect="Content" ObjectID="_1725709463" r:id="rId27"/>
              </w:object>
            </w:r>
          </w:p>
        </w:tc>
        <w:tc>
          <w:tcPr>
            <w:tcW w:w="2410" w:type="dxa"/>
          </w:tcPr>
          <w:p w14:paraId="3DD336A8" w14:textId="6AC9B2F5" w:rsidR="00212509" w:rsidRDefault="00E57FE2" w:rsidP="00E57FE2">
            <w:r w:rsidRPr="00E57FE2">
              <w:t>1645475-91-7</w:t>
            </w:r>
          </w:p>
        </w:tc>
        <w:tc>
          <w:tcPr>
            <w:tcW w:w="3067" w:type="dxa"/>
            <w:gridSpan w:val="2"/>
          </w:tcPr>
          <w:p w14:paraId="6AE49D9A" w14:textId="04CF6891" w:rsidR="00212509" w:rsidRDefault="00846E12" w:rsidP="00077B46">
            <w:r>
              <w:t>Enamine $91 for 5 mg</w:t>
            </w:r>
          </w:p>
        </w:tc>
      </w:tr>
      <w:tr w:rsidR="00A205C6" w14:paraId="19A33C3D" w14:textId="77777777" w:rsidTr="00C04E94">
        <w:tc>
          <w:tcPr>
            <w:tcW w:w="3539" w:type="dxa"/>
          </w:tcPr>
          <w:p w14:paraId="4493C915" w14:textId="2D17D33D" w:rsidR="00A205C6" w:rsidRDefault="00A205C6" w:rsidP="00A205C6">
            <w:r>
              <w:object w:dxaOrig="2717" w:dyaOrig="1037" w14:anchorId="652A915F">
                <v:shape id="_x0000_i2411" type="#_x0000_t75" style="width:135.6pt;height:52.35pt" o:ole="">
                  <v:imagedata r:id="rId28" o:title=""/>
                </v:shape>
                <o:OLEObject Type="Embed" ProgID="ChemDraw.Document.6.0" ShapeID="_x0000_i2411" DrawAspect="Content" ObjectID="_1725709464" r:id="rId29"/>
              </w:object>
            </w:r>
          </w:p>
        </w:tc>
        <w:tc>
          <w:tcPr>
            <w:tcW w:w="2410" w:type="dxa"/>
          </w:tcPr>
          <w:p w14:paraId="7495F614" w14:textId="543DA0B0" w:rsidR="00A205C6" w:rsidRDefault="00A205C6" w:rsidP="00A205C6">
            <w:r w:rsidRPr="00A205C6">
              <w:t>2034525-67-0</w:t>
            </w:r>
          </w:p>
        </w:tc>
        <w:tc>
          <w:tcPr>
            <w:tcW w:w="3067" w:type="dxa"/>
            <w:gridSpan w:val="2"/>
          </w:tcPr>
          <w:p w14:paraId="380E5A19" w14:textId="15C0E2EB" w:rsidR="00A205C6" w:rsidRDefault="00A205C6" w:rsidP="00A205C6">
            <w:r w:rsidRPr="00D535BC">
              <w:t>Life Chemicals HTS Compounds</w:t>
            </w:r>
            <w:r>
              <w:t>, Canada, $10</w:t>
            </w:r>
            <w:r w:rsidR="004F04DF">
              <w:t>4</w:t>
            </w:r>
            <w:r>
              <w:t xml:space="preserve"> for 5 mg</w:t>
            </w:r>
          </w:p>
        </w:tc>
      </w:tr>
      <w:tr w:rsidR="00212509" w14:paraId="30B5C1BA" w14:textId="77777777" w:rsidTr="00C04E94">
        <w:tc>
          <w:tcPr>
            <w:tcW w:w="3539" w:type="dxa"/>
          </w:tcPr>
          <w:p w14:paraId="61CEEA83" w14:textId="76A1D6D4" w:rsidR="00212509" w:rsidRDefault="003417FA" w:rsidP="00077B46">
            <w:r>
              <w:object w:dxaOrig="2467" w:dyaOrig="1390" w14:anchorId="19C6B1DB">
                <v:shape id="_x0000_i2412" type="#_x0000_t75" style="width:123.45pt;height:69.2pt" o:ole="">
                  <v:imagedata r:id="rId30" o:title=""/>
                </v:shape>
                <o:OLEObject Type="Embed" ProgID="ChemDraw.Document.6.0" ShapeID="_x0000_i2412" DrawAspect="Content" ObjectID="_1725709465" r:id="rId31"/>
              </w:object>
            </w:r>
          </w:p>
        </w:tc>
        <w:tc>
          <w:tcPr>
            <w:tcW w:w="2410" w:type="dxa"/>
          </w:tcPr>
          <w:p w14:paraId="5A077F27" w14:textId="62A67C08" w:rsidR="00212509" w:rsidRDefault="00F13854" w:rsidP="00077B46">
            <w:r w:rsidRPr="00F13854">
              <w:t>2419488-71-2</w:t>
            </w:r>
          </w:p>
        </w:tc>
        <w:tc>
          <w:tcPr>
            <w:tcW w:w="3067" w:type="dxa"/>
            <w:gridSpan w:val="2"/>
          </w:tcPr>
          <w:p w14:paraId="6CA5D3A8" w14:textId="667B5E51" w:rsidR="00212509" w:rsidRDefault="00F13854" w:rsidP="00077B46">
            <w:r w:rsidRPr="00F13854">
              <w:t>Enamine $118 for 5 mg</w:t>
            </w:r>
            <w:r w:rsidR="00BF76C7">
              <w:t xml:space="preserve"> (</w:t>
            </w:r>
            <w:r w:rsidR="00BF76C7" w:rsidRPr="00BF76C7">
              <w:t>Z1998277018</w:t>
            </w:r>
            <w:r w:rsidR="00BF76C7">
              <w:t>)</w:t>
            </w:r>
          </w:p>
        </w:tc>
      </w:tr>
      <w:tr w:rsidR="00212509" w14:paraId="6D7AEB9D" w14:textId="77777777" w:rsidTr="00C04E94">
        <w:tc>
          <w:tcPr>
            <w:tcW w:w="3539" w:type="dxa"/>
          </w:tcPr>
          <w:p w14:paraId="47D5D369" w14:textId="763F4F43" w:rsidR="00212509" w:rsidRDefault="00D4690A" w:rsidP="00077B46">
            <w:r>
              <w:object w:dxaOrig="2967" w:dyaOrig="1191" w14:anchorId="43BAF46A">
                <v:shape id="_x0000_i2413" type="#_x0000_t75" style="width:148.7pt;height:59.85pt" o:ole="">
                  <v:imagedata r:id="rId32" o:title=""/>
                </v:shape>
                <o:OLEObject Type="Embed" ProgID="ChemDraw.Document.6.0" ShapeID="_x0000_i2413" DrawAspect="Content" ObjectID="_1725709466" r:id="rId33"/>
              </w:object>
            </w:r>
          </w:p>
        </w:tc>
        <w:tc>
          <w:tcPr>
            <w:tcW w:w="2410" w:type="dxa"/>
          </w:tcPr>
          <w:p w14:paraId="711C50FD" w14:textId="25F42129" w:rsidR="00212509" w:rsidRDefault="00182EC5" w:rsidP="00077B46">
            <w:r w:rsidRPr="00182EC5">
              <w:t>2124028-42-6</w:t>
            </w:r>
          </w:p>
        </w:tc>
        <w:tc>
          <w:tcPr>
            <w:tcW w:w="3067" w:type="dxa"/>
            <w:gridSpan w:val="2"/>
          </w:tcPr>
          <w:p w14:paraId="665BDEB0" w14:textId="0799F917" w:rsidR="00212509" w:rsidRDefault="00182EC5" w:rsidP="00182EC5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(</w:t>
            </w:r>
            <w:r>
              <w:t>Z2279163650</w:t>
            </w:r>
            <w:r>
              <w:t>)</w:t>
            </w:r>
          </w:p>
        </w:tc>
      </w:tr>
      <w:tr w:rsidR="00212509" w14:paraId="3032B116" w14:textId="77777777" w:rsidTr="00C04E94">
        <w:tc>
          <w:tcPr>
            <w:tcW w:w="3539" w:type="dxa"/>
          </w:tcPr>
          <w:p w14:paraId="7624FE03" w14:textId="7F6E8D94" w:rsidR="00212509" w:rsidRDefault="00CB7A71" w:rsidP="00077B46">
            <w:r>
              <w:object w:dxaOrig="2184" w:dyaOrig="2038" w14:anchorId="2D35AE5A">
                <v:shape id="_x0000_i2414" type="#_x0000_t75" style="width:109.4pt;height:101.9pt" o:ole="">
                  <v:imagedata r:id="rId34" o:title=""/>
                </v:shape>
                <o:OLEObject Type="Embed" ProgID="ChemDraw.Document.6.0" ShapeID="_x0000_i2414" DrawAspect="Content" ObjectID="_1725709467" r:id="rId35"/>
              </w:object>
            </w:r>
          </w:p>
        </w:tc>
        <w:tc>
          <w:tcPr>
            <w:tcW w:w="2410" w:type="dxa"/>
          </w:tcPr>
          <w:p w14:paraId="0431B447" w14:textId="58D86BAF" w:rsidR="00212509" w:rsidRDefault="00382E8B" w:rsidP="00077B46">
            <w:r w:rsidRPr="00382E8B">
              <w:t>875229-67-7</w:t>
            </w:r>
          </w:p>
        </w:tc>
        <w:tc>
          <w:tcPr>
            <w:tcW w:w="3067" w:type="dxa"/>
            <w:gridSpan w:val="2"/>
          </w:tcPr>
          <w:p w14:paraId="01DDAC96" w14:textId="287CB451" w:rsidR="00212509" w:rsidRDefault="00382E8B" w:rsidP="00077B46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(</w:t>
            </w:r>
            <w:r w:rsidRPr="00382E8B">
              <w:t>Z1213699340</w:t>
            </w:r>
            <w:r>
              <w:t>)</w:t>
            </w:r>
          </w:p>
        </w:tc>
      </w:tr>
      <w:tr w:rsidR="00F14BF4" w14:paraId="0B34C2A9" w14:textId="77777777" w:rsidTr="00F5688C">
        <w:tc>
          <w:tcPr>
            <w:tcW w:w="3539" w:type="dxa"/>
          </w:tcPr>
          <w:p w14:paraId="23C0747C" w14:textId="5C060D92" w:rsidR="00F14BF4" w:rsidRDefault="00F14BF4" w:rsidP="00F14BF4">
            <w:r>
              <w:object w:dxaOrig="2261" w:dyaOrig="2093" w14:anchorId="39DC85CE">
                <v:shape id="_x0000_i2569" type="#_x0000_t75" style="width:113.15pt;height:104.75pt" o:ole="">
                  <v:imagedata r:id="rId36" o:title=""/>
                </v:shape>
                <o:OLEObject Type="Embed" ProgID="ChemDraw.Document.6.0" ShapeID="_x0000_i2569" DrawAspect="Content" ObjectID="_1725709468" r:id="rId37"/>
              </w:object>
            </w:r>
          </w:p>
        </w:tc>
        <w:tc>
          <w:tcPr>
            <w:tcW w:w="2471" w:type="dxa"/>
            <w:gridSpan w:val="2"/>
          </w:tcPr>
          <w:p w14:paraId="29417B36" w14:textId="3112E1C1" w:rsidR="00F14BF4" w:rsidRDefault="00F14BF4" w:rsidP="00F14BF4">
            <w:r w:rsidRPr="00F14BF4">
              <w:t>1021279-11-7</w:t>
            </w:r>
          </w:p>
        </w:tc>
        <w:tc>
          <w:tcPr>
            <w:tcW w:w="3006" w:type="dxa"/>
          </w:tcPr>
          <w:p w14:paraId="50208901" w14:textId="4ADE7A5F" w:rsidR="00F14BF4" w:rsidRDefault="00F14BF4" w:rsidP="00F14BF4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</w:t>
            </w:r>
            <w:r w:rsidR="00282543">
              <w:t>(</w:t>
            </w:r>
            <w:r w:rsidRPr="00F14BF4">
              <w:t>Z1213699320</w:t>
            </w:r>
            <w:r>
              <w:t>)</w:t>
            </w:r>
          </w:p>
        </w:tc>
      </w:tr>
      <w:tr w:rsidR="00F14BF4" w14:paraId="40E4B69C" w14:textId="77777777" w:rsidTr="00F5688C">
        <w:tc>
          <w:tcPr>
            <w:tcW w:w="3539" w:type="dxa"/>
          </w:tcPr>
          <w:p w14:paraId="021C71F7" w14:textId="112BDB73" w:rsidR="00F14BF4" w:rsidRDefault="00D86BE4" w:rsidP="00F14BF4">
            <w:r>
              <w:object w:dxaOrig="2928" w:dyaOrig="1107" w14:anchorId="446927E2">
                <v:shape id="_x0000_i2570" type="#_x0000_t75" style="width:146.8pt;height:55.15pt" o:ole="">
                  <v:imagedata r:id="rId38" o:title=""/>
                </v:shape>
                <o:OLEObject Type="Embed" ProgID="ChemDraw.Document.6.0" ShapeID="_x0000_i2570" DrawAspect="Content" ObjectID="_1725709469" r:id="rId39"/>
              </w:object>
            </w:r>
          </w:p>
        </w:tc>
        <w:tc>
          <w:tcPr>
            <w:tcW w:w="2471" w:type="dxa"/>
            <w:gridSpan w:val="2"/>
          </w:tcPr>
          <w:p w14:paraId="184CB66C" w14:textId="28D7E9F5" w:rsidR="00F14BF4" w:rsidRDefault="00282543" w:rsidP="00F14BF4">
            <w:r w:rsidRPr="00282543">
              <w:t>1333934-64-7</w:t>
            </w:r>
          </w:p>
        </w:tc>
        <w:tc>
          <w:tcPr>
            <w:tcW w:w="3006" w:type="dxa"/>
          </w:tcPr>
          <w:p w14:paraId="51FF0EB9" w14:textId="029936F8" w:rsidR="00F14BF4" w:rsidRDefault="00282543" w:rsidP="00282543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</w:t>
            </w:r>
            <w:r>
              <w:t>(</w:t>
            </w:r>
            <w:r>
              <w:t>Z1148739985)</w:t>
            </w:r>
          </w:p>
        </w:tc>
      </w:tr>
      <w:tr w:rsidR="00F14BF4" w14:paraId="123E6B5C" w14:textId="77777777" w:rsidTr="00F5688C">
        <w:tc>
          <w:tcPr>
            <w:tcW w:w="3539" w:type="dxa"/>
          </w:tcPr>
          <w:p w14:paraId="213E4BA0" w14:textId="5C489359" w:rsidR="00F14BF4" w:rsidRDefault="00120352" w:rsidP="00F14BF4">
            <w:r>
              <w:object w:dxaOrig="2144" w:dyaOrig="1277" w14:anchorId="09C4C1B9">
                <v:shape id="_x0000_i2571" type="#_x0000_t75" style="width:107.55pt;height:63.6pt" o:ole="">
                  <v:imagedata r:id="rId40" o:title=""/>
                </v:shape>
                <o:OLEObject Type="Embed" ProgID="ChemDraw.Document.6.0" ShapeID="_x0000_i2571" DrawAspect="Content" ObjectID="_1725709470" r:id="rId41"/>
              </w:object>
            </w:r>
          </w:p>
        </w:tc>
        <w:tc>
          <w:tcPr>
            <w:tcW w:w="2471" w:type="dxa"/>
            <w:gridSpan w:val="2"/>
          </w:tcPr>
          <w:p w14:paraId="6DE80181" w14:textId="7C123E7D" w:rsidR="00F14BF4" w:rsidRDefault="00D9735D" w:rsidP="00F14BF4">
            <w:r w:rsidRPr="00D9735D">
              <w:t>1252509-45-7</w:t>
            </w:r>
          </w:p>
        </w:tc>
        <w:tc>
          <w:tcPr>
            <w:tcW w:w="3006" w:type="dxa"/>
          </w:tcPr>
          <w:p w14:paraId="788E9D88" w14:textId="64B61604" w:rsidR="00F14BF4" w:rsidRDefault="005512B5" w:rsidP="0005137A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(</w:t>
            </w:r>
            <w:r w:rsidR="0005137A">
              <w:t>Z890203832</w:t>
            </w:r>
            <w:r>
              <w:t>)</w:t>
            </w:r>
          </w:p>
        </w:tc>
      </w:tr>
      <w:tr w:rsidR="0085693B" w14:paraId="118EC678" w14:textId="77777777" w:rsidTr="00F5688C">
        <w:tc>
          <w:tcPr>
            <w:tcW w:w="3539" w:type="dxa"/>
          </w:tcPr>
          <w:p w14:paraId="229C5ACF" w14:textId="1C90B62A" w:rsidR="0085693B" w:rsidRDefault="0085693B" w:rsidP="00F14BF4">
            <w:r>
              <w:object w:dxaOrig="2388" w:dyaOrig="1280" w14:anchorId="7CC494E3">
                <v:shape id="_x0000_i2572" type="#_x0000_t75" style="width:119.7pt;height:63.6pt" o:ole="">
                  <v:imagedata r:id="rId42" o:title=""/>
                </v:shape>
                <o:OLEObject Type="Embed" ProgID="ChemDraw.Document.6.0" ShapeID="_x0000_i2572" DrawAspect="Content" ObjectID="_1725709471" r:id="rId43"/>
              </w:object>
            </w:r>
          </w:p>
        </w:tc>
        <w:tc>
          <w:tcPr>
            <w:tcW w:w="2471" w:type="dxa"/>
            <w:gridSpan w:val="2"/>
          </w:tcPr>
          <w:p w14:paraId="63548174" w14:textId="16070DB8" w:rsidR="0085693B" w:rsidRPr="00D9735D" w:rsidRDefault="0085693B" w:rsidP="00F14BF4">
            <w:r w:rsidRPr="0085693B">
              <w:t>911696-56-5</w:t>
            </w:r>
          </w:p>
        </w:tc>
        <w:tc>
          <w:tcPr>
            <w:tcW w:w="3006" w:type="dxa"/>
          </w:tcPr>
          <w:p w14:paraId="3BF71934" w14:textId="6362595E" w:rsidR="0085693B" w:rsidRPr="00F13854" w:rsidRDefault="009A4912" w:rsidP="0005137A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(</w:t>
            </w:r>
            <w:r w:rsidRPr="009A4912">
              <w:t>Z890203712</w:t>
            </w:r>
            <w:r>
              <w:t>)</w:t>
            </w:r>
          </w:p>
        </w:tc>
      </w:tr>
      <w:tr w:rsidR="007F7F68" w14:paraId="0265B320" w14:textId="77777777" w:rsidTr="00F5688C">
        <w:tc>
          <w:tcPr>
            <w:tcW w:w="3539" w:type="dxa"/>
          </w:tcPr>
          <w:p w14:paraId="4506C21A" w14:textId="77777777" w:rsidR="007F7F68" w:rsidRDefault="007F7F68" w:rsidP="00FF5141">
            <w:r>
              <w:object w:dxaOrig="2333" w:dyaOrig="2282" w14:anchorId="39FD49D8">
                <v:shape id="_x0000_i2573" type="#_x0000_t75" style="width:116.9pt;height:114.1pt" o:ole="">
                  <v:imagedata r:id="rId44" o:title=""/>
                </v:shape>
                <o:OLEObject Type="Embed" ProgID="ChemDraw.Document.6.0" ShapeID="_x0000_i2573" DrawAspect="Content" ObjectID="_1725709472" r:id="rId45"/>
              </w:object>
            </w:r>
          </w:p>
        </w:tc>
        <w:tc>
          <w:tcPr>
            <w:tcW w:w="2471" w:type="dxa"/>
            <w:gridSpan w:val="2"/>
          </w:tcPr>
          <w:p w14:paraId="2F514918" w14:textId="77777777" w:rsidR="007F7F68" w:rsidRDefault="007F7F68" w:rsidP="00FF5141">
            <w:r w:rsidRPr="006158CC">
              <w:t>1605063-20-4</w:t>
            </w:r>
          </w:p>
        </w:tc>
        <w:tc>
          <w:tcPr>
            <w:tcW w:w="3006" w:type="dxa"/>
          </w:tcPr>
          <w:p w14:paraId="5C6DFBE7" w14:textId="77777777" w:rsidR="007F7F68" w:rsidRDefault="007F7F68" w:rsidP="00FF5141">
            <w:r w:rsidRPr="00F13854">
              <w:t>Enamine $</w:t>
            </w:r>
            <w:r>
              <w:t>91</w:t>
            </w:r>
            <w:r w:rsidRPr="00F13854">
              <w:t xml:space="preserve"> for 5 mg</w:t>
            </w:r>
            <w:r>
              <w:t xml:space="preserve"> (</w:t>
            </w:r>
            <w:r w:rsidRPr="006158CC">
              <w:t>Z2362781323</w:t>
            </w:r>
            <w:r>
              <w:t>)</w:t>
            </w:r>
          </w:p>
        </w:tc>
      </w:tr>
      <w:tr w:rsidR="00BA150A" w14:paraId="5181D051" w14:textId="77777777" w:rsidTr="00F5688C">
        <w:tc>
          <w:tcPr>
            <w:tcW w:w="3539" w:type="dxa"/>
          </w:tcPr>
          <w:p w14:paraId="34393FCA" w14:textId="70844D3C" w:rsidR="00BA150A" w:rsidRDefault="00BA150A" w:rsidP="00BA150A">
            <w:r>
              <w:object w:dxaOrig="3284" w:dyaOrig="1392" w14:anchorId="159AD905">
                <v:shape id="_x0000_i2574" type="#_x0000_t75" style="width:164.55pt;height:69.2pt" o:ole="">
                  <v:imagedata r:id="rId46" o:title=""/>
                </v:shape>
                <o:OLEObject Type="Embed" ProgID="ChemDraw.Document.6.0" ShapeID="_x0000_i2574" DrawAspect="Content" ObjectID="_1725709473" r:id="rId47"/>
              </w:object>
            </w:r>
          </w:p>
        </w:tc>
        <w:tc>
          <w:tcPr>
            <w:tcW w:w="2471" w:type="dxa"/>
            <w:gridSpan w:val="2"/>
          </w:tcPr>
          <w:p w14:paraId="135107EB" w14:textId="1C148BA9" w:rsidR="00BA150A" w:rsidRDefault="00BA150A" w:rsidP="00BA150A">
            <w:r w:rsidRPr="003C1CD0">
              <w:t>2038200-22-3</w:t>
            </w:r>
          </w:p>
        </w:tc>
        <w:tc>
          <w:tcPr>
            <w:tcW w:w="3006" w:type="dxa"/>
          </w:tcPr>
          <w:p w14:paraId="26A98C8D" w14:textId="7A4EC455" w:rsidR="00BA150A" w:rsidRDefault="00BA150A" w:rsidP="00BA150A">
            <w:r w:rsidRPr="00F13854">
              <w:t>Enamine $</w:t>
            </w:r>
            <w:r>
              <w:t>118</w:t>
            </w:r>
            <w:r w:rsidRPr="00F13854">
              <w:t xml:space="preserve"> for 5 mg</w:t>
            </w:r>
            <w:r>
              <w:t xml:space="preserve"> (</w:t>
            </w:r>
            <w:r w:rsidRPr="003C1CD0">
              <w:t>Z391877538</w:t>
            </w:r>
            <w:r>
              <w:t>)</w:t>
            </w:r>
          </w:p>
        </w:tc>
      </w:tr>
      <w:tr w:rsidR="00594F40" w14:paraId="7E537B6B" w14:textId="77777777" w:rsidTr="00F5688C">
        <w:tc>
          <w:tcPr>
            <w:tcW w:w="3539" w:type="dxa"/>
          </w:tcPr>
          <w:p w14:paraId="7C219E1F" w14:textId="688CE68D" w:rsidR="00594F40" w:rsidRDefault="00594F40" w:rsidP="00594F40">
            <w:r>
              <w:object w:dxaOrig="3002" w:dyaOrig="1514" w14:anchorId="1294910A">
                <v:shape id="_x0000_i2575" type="#_x0000_t75" style="width:150.55pt;height:75.75pt" o:ole="">
                  <v:imagedata r:id="rId48" o:title=""/>
                </v:shape>
                <o:OLEObject Type="Embed" ProgID="ChemDraw.Document.6.0" ShapeID="_x0000_i2575" DrawAspect="Content" ObjectID="_1725709474" r:id="rId49"/>
              </w:object>
            </w:r>
          </w:p>
        </w:tc>
        <w:tc>
          <w:tcPr>
            <w:tcW w:w="2471" w:type="dxa"/>
            <w:gridSpan w:val="2"/>
          </w:tcPr>
          <w:p w14:paraId="30BBFE47" w14:textId="6753F02F" w:rsidR="00594F40" w:rsidRDefault="00594F40" w:rsidP="00594F40">
            <w:r w:rsidRPr="00BA150A">
              <w:t>1940487-87-5</w:t>
            </w:r>
          </w:p>
        </w:tc>
        <w:tc>
          <w:tcPr>
            <w:tcW w:w="3006" w:type="dxa"/>
          </w:tcPr>
          <w:p w14:paraId="3716BCBD" w14:textId="32C7DE2F" w:rsidR="00594F40" w:rsidRDefault="00594F40" w:rsidP="00594F40">
            <w:r w:rsidRPr="00F13854">
              <w:t>Enamine $</w:t>
            </w:r>
            <w:r>
              <w:t>118</w:t>
            </w:r>
            <w:r w:rsidRPr="00F13854">
              <w:t xml:space="preserve"> for 5 mg</w:t>
            </w:r>
            <w:r>
              <w:t xml:space="preserve"> (</w:t>
            </w:r>
            <w:r w:rsidRPr="00BA150A">
              <w:t>Z1078672042</w:t>
            </w:r>
            <w:r>
              <w:t>)</w:t>
            </w:r>
          </w:p>
        </w:tc>
      </w:tr>
      <w:tr w:rsidR="00594F40" w14:paraId="18BC687B" w14:textId="77777777" w:rsidTr="00F5688C">
        <w:tc>
          <w:tcPr>
            <w:tcW w:w="3539" w:type="dxa"/>
          </w:tcPr>
          <w:p w14:paraId="63B2B320" w14:textId="309A9E39" w:rsidR="00594F40" w:rsidRDefault="00594F40" w:rsidP="00594F40">
            <w:r>
              <w:object w:dxaOrig="2938" w:dyaOrig="1735" w14:anchorId="3699428B">
                <v:shape id="_x0000_i2576" type="#_x0000_t75" style="width:146.8pt;height:86.95pt" o:ole="">
                  <v:imagedata r:id="rId50" o:title=""/>
                </v:shape>
                <o:OLEObject Type="Embed" ProgID="ChemDraw.Document.6.0" ShapeID="_x0000_i2576" DrawAspect="Content" ObjectID="_1725709475" r:id="rId51"/>
              </w:object>
            </w:r>
          </w:p>
        </w:tc>
        <w:tc>
          <w:tcPr>
            <w:tcW w:w="2471" w:type="dxa"/>
            <w:gridSpan w:val="2"/>
          </w:tcPr>
          <w:p w14:paraId="598ECB2F" w14:textId="341AA485" w:rsidR="00594F40" w:rsidRDefault="00594F40" w:rsidP="00594F40">
            <w:r w:rsidRPr="00594F40">
              <w:t>1940967-78-1</w:t>
            </w:r>
          </w:p>
        </w:tc>
        <w:tc>
          <w:tcPr>
            <w:tcW w:w="3006" w:type="dxa"/>
          </w:tcPr>
          <w:p w14:paraId="5615ADE1" w14:textId="1276253C" w:rsidR="00594F40" w:rsidRDefault="00594F40" w:rsidP="00594F40">
            <w:r w:rsidRPr="00F13854">
              <w:t>Enamine $</w:t>
            </w:r>
            <w:r>
              <w:t>118</w:t>
            </w:r>
            <w:r w:rsidRPr="00F13854">
              <w:t xml:space="preserve"> for 5 mg</w:t>
            </w:r>
            <w:r>
              <w:t xml:space="preserve"> (</w:t>
            </w:r>
            <w:r w:rsidRPr="00594F40">
              <w:t>Z1454992288</w:t>
            </w:r>
            <w:r>
              <w:t>)</w:t>
            </w:r>
          </w:p>
        </w:tc>
      </w:tr>
    </w:tbl>
    <w:p w14:paraId="4ABC7A2A" w14:textId="46CA0A3B" w:rsidR="00212509" w:rsidRDefault="00212509" w:rsidP="00846FEE"/>
    <w:sectPr w:rsidR="0021250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90D"/>
    <w:rsid w:val="00023485"/>
    <w:rsid w:val="000263DA"/>
    <w:rsid w:val="0005137A"/>
    <w:rsid w:val="00093905"/>
    <w:rsid w:val="000B1F68"/>
    <w:rsid w:val="000B5FB3"/>
    <w:rsid w:val="000E62EE"/>
    <w:rsid w:val="000F570F"/>
    <w:rsid w:val="000F736E"/>
    <w:rsid w:val="00120352"/>
    <w:rsid w:val="00130664"/>
    <w:rsid w:val="00130CB1"/>
    <w:rsid w:val="001568F0"/>
    <w:rsid w:val="00160ABD"/>
    <w:rsid w:val="00165E36"/>
    <w:rsid w:val="0016740E"/>
    <w:rsid w:val="00182EC5"/>
    <w:rsid w:val="001B7E28"/>
    <w:rsid w:val="001C12FD"/>
    <w:rsid w:val="001C2C51"/>
    <w:rsid w:val="0020001F"/>
    <w:rsid w:val="00200EAA"/>
    <w:rsid w:val="00212509"/>
    <w:rsid w:val="0022731C"/>
    <w:rsid w:val="00250A06"/>
    <w:rsid w:val="00251D97"/>
    <w:rsid w:val="00282543"/>
    <w:rsid w:val="00292FE1"/>
    <w:rsid w:val="002A288A"/>
    <w:rsid w:val="002B78E9"/>
    <w:rsid w:val="002E2159"/>
    <w:rsid w:val="003417FA"/>
    <w:rsid w:val="0034307A"/>
    <w:rsid w:val="00372BFC"/>
    <w:rsid w:val="00382E8B"/>
    <w:rsid w:val="003C1CD0"/>
    <w:rsid w:val="003C430F"/>
    <w:rsid w:val="003D3387"/>
    <w:rsid w:val="003D37AC"/>
    <w:rsid w:val="003E667E"/>
    <w:rsid w:val="00405989"/>
    <w:rsid w:val="00406BB7"/>
    <w:rsid w:val="00453C3A"/>
    <w:rsid w:val="00475DB1"/>
    <w:rsid w:val="00484004"/>
    <w:rsid w:val="0048676C"/>
    <w:rsid w:val="004B4BA0"/>
    <w:rsid w:val="004F04DF"/>
    <w:rsid w:val="005046D0"/>
    <w:rsid w:val="0051768F"/>
    <w:rsid w:val="00521828"/>
    <w:rsid w:val="005512B5"/>
    <w:rsid w:val="00590462"/>
    <w:rsid w:val="00594F40"/>
    <w:rsid w:val="00595606"/>
    <w:rsid w:val="005C607C"/>
    <w:rsid w:val="005D090D"/>
    <w:rsid w:val="005D2979"/>
    <w:rsid w:val="005D38FC"/>
    <w:rsid w:val="005E1751"/>
    <w:rsid w:val="005E28D2"/>
    <w:rsid w:val="0060722C"/>
    <w:rsid w:val="006158CC"/>
    <w:rsid w:val="00640ACA"/>
    <w:rsid w:val="006515A2"/>
    <w:rsid w:val="00677ED9"/>
    <w:rsid w:val="0068615D"/>
    <w:rsid w:val="006A50AE"/>
    <w:rsid w:val="006B338E"/>
    <w:rsid w:val="006E7EF9"/>
    <w:rsid w:val="007008C9"/>
    <w:rsid w:val="00744887"/>
    <w:rsid w:val="00752B88"/>
    <w:rsid w:val="0076666C"/>
    <w:rsid w:val="007942CF"/>
    <w:rsid w:val="00796B09"/>
    <w:rsid w:val="007E6B8E"/>
    <w:rsid w:val="007F7F68"/>
    <w:rsid w:val="00846E12"/>
    <w:rsid w:val="00846FEE"/>
    <w:rsid w:val="008525F9"/>
    <w:rsid w:val="0085592B"/>
    <w:rsid w:val="0085693B"/>
    <w:rsid w:val="0089319A"/>
    <w:rsid w:val="008A07D0"/>
    <w:rsid w:val="008C442A"/>
    <w:rsid w:val="008E482E"/>
    <w:rsid w:val="00931694"/>
    <w:rsid w:val="009525BD"/>
    <w:rsid w:val="009648E1"/>
    <w:rsid w:val="00972662"/>
    <w:rsid w:val="00985B89"/>
    <w:rsid w:val="009A4912"/>
    <w:rsid w:val="009D6CDE"/>
    <w:rsid w:val="009F7728"/>
    <w:rsid w:val="00A205C6"/>
    <w:rsid w:val="00A25BA3"/>
    <w:rsid w:val="00A37CD4"/>
    <w:rsid w:val="00A74B2B"/>
    <w:rsid w:val="00A75B0B"/>
    <w:rsid w:val="00A961ED"/>
    <w:rsid w:val="00B2019F"/>
    <w:rsid w:val="00B211F9"/>
    <w:rsid w:val="00B36743"/>
    <w:rsid w:val="00B46755"/>
    <w:rsid w:val="00B51972"/>
    <w:rsid w:val="00B7632D"/>
    <w:rsid w:val="00BA150A"/>
    <w:rsid w:val="00BE2DA3"/>
    <w:rsid w:val="00BF76C7"/>
    <w:rsid w:val="00C04E94"/>
    <w:rsid w:val="00C51BE4"/>
    <w:rsid w:val="00C63A67"/>
    <w:rsid w:val="00C810FC"/>
    <w:rsid w:val="00C91121"/>
    <w:rsid w:val="00C91D27"/>
    <w:rsid w:val="00CB7A71"/>
    <w:rsid w:val="00CD7BED"/>
    <w:rsid w:val="00CE2CE6"/>
    <w:rsid w:val="00CE77D7"/>
    <w:rsid w:val="00D3389D"/>
    <w:rsid w:val="00D35430"/>
    <w:rsid w:val="00D41461"/>
    <w:rsid w:val="00D4690A"/>
    <w:rsid w:val="00D519EA"/>
    <w:rsid w:val="00D535BC"/>
    <w:rsid w:val="00D6066E"/>
    <w:rsid w:val="00D86BE4"/>
    <w:rsid w:val="00D926E0"/>
    <w:rsid w:val="00D96080"/>
    <w:rsid w:val="00D9735D"/>
    <w:rsid w:val="00E0161F"/>
    <w:rsid w:val="00E43271"/>
    <w:rsid w:val="00E5454A"/>
    <w:rsid w:val="00E57445"/>
    <w:rsid w:val="00E57FE2"/>
    <w:rsid w:val="00EF7F1D"/>
    <w:rsid w:val="00F13854"/>
    <w:rsid w:val="00F14BF4"/>
    <w:rsid w:val="00F151FE"/>
    <w:rsid w:val="00F1669C"/>
    <w:rsid w:val="00F22E2E"/>
    <w:rsid w:val="00F42264"/>
    <w:rsid w:val="00F5688C"/>
    <w:rsid w:val="00F80F76"/>
    <w:rsid w:val="00F83B0F"/>
    <w:rsid w:val="00FB7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5ED43929"/>
  <w15:chartTrackingRefBased/>
  <w15:docId w15:val="{D95225AF-15D7-467A-99A1-6F1EA0F65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67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-text">
    <w:name w:val="c-text"/>
    <w:basedOn w:val="Normal"/>
    <w:rsid w:val="00CE77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e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92</Words>
  <Characters>166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 Carter</dc:creator>
  <cp:keywords/>
  <dc:description/>
  <cp:lastModifiedBy>Eve Carter</cp:lastModifiedBy>
  <cp:revision>8</cp:revision>
  <dcterms:created xsi:type="dcterms:W3CDTF">2022-09-26T13:05:00Z</dcterms:created>
  <dcterms:modified xsi:type="dcterms:W3CDTF">2022-09-26T13:18:00Z</dcterms:modified>
</cp:coreProperties>
</file>